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70" r:id="rId4"/>
    <p:sldId id="271" r:id="rId5"/>
    <p:sldId id="279" r:id="rId6"/>
    <p:sldId id="257" r:id="rId7"/>
    <p:sldId id="275" r:id="rId8"/>
    <p:sldId id="277" r:id="rId9"/>
    <p:sldId id="259" r:id="rId10"/>
    <p:sldId id="272" r:id="rId11"/>
    <p:sldId id="273" r:id="rId12"/>
    <p:sldId id="276" r:id="rId13"/>
    <p:sldId id="269" r:id="rId14"/>
    <p:sldId id="274" r:id="rId15"/>
    <p:sldId id="278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713" autoAdjust="0"/>
    <p:restoredTop sz="90929"/>
  </p:normalViewPr>
  <p:slideViewPr>
    <p:cSldViewPr>
      <p:cViewPr varScale="1">
        <p:scale>
          <a:sx n="105" d="100"/>
          <a:sy n="105" d="100"/>
        </p:scale>
        <p:origin x="13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967BC8-0541-49D4-8BDA-A7FB16D355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8F18B82-FF7C-435E-BE67-98A9D07145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5AE4B38-F45F-4AAA-A11A-D6134C5B8D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56B8855-74FF-4615-958A-EF4DF02272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7341C1F-D065-4908-8053-E17404661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B08D5-F7AE-45B2-BEE9-7FC3870A8A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97896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03EEE8-177A-412D-B262-C356C8EF1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7DCB095-07D7-4E6A-9BFA-43FC1FDC01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C8420C5-19FE-4CFA-B0C1-FCF0C50FFB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2C3D4AC-6791-4324-9384-5EA3750E2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D483540-91E3-4C8A-9683-0D017B0AE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33215-C1BB-40E2-9781-7B8951148F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636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698FF5A-96DF-4A16-B2CC-32D9CE0B56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239D654-E034-4AFC-A2B5-3A438B0256C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32032EE-2D88-4B37-8F33-2E7E5878E1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BAF46D4-D7C5-41EF-A10F-88D83BBF0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E628C5-97BB-4597-8CA7-B8B79C1DDF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32FC7-3F70-48F9-88D8-441FC94BCE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0330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4046F2-CC61-452E-AB61-8D74D8011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67060EB-FC3C-43DB-8823-9EE7D04231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EF0C94B-7C2B-4545-8158-6D3D2A0D39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EFBE111-F5A5-4FBB-8620-6AE0B47BA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18FC975-4309-4880-BA8C-AD45BBEAF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B0B310-4C84-4F9F-A6C5-A321642B05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52740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9A017CE-2A13-422D-BB76-C981EDEC50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029F669-1C17-46B4-AE27-D45718B3B2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D03A213-BDD2-4F1A-ABDC-124632A9D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D4A901-B21D-4B2F-867F-69C253481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A047162-2268-4B4C-A55A-107555EBA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0D5A6-DAFC-4B1E-BFBE-644EE38641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3857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F45FFD-64E7-4D25-B79E-5E7923223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8D79A3-F5CA-44BF-A8AC-75696F0FE8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B937195-3353-462C-920C-4EC63554315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65BCF37-A2C8-4D6E-A8AC-9881DE0AC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5954DBC-AD54-4D7D-85E9-2B3BCD2DF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73897F7-02EC-4690-B3FE-60E9619F5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4EF58-F284-481B-BB15-B7C15248098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5438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6D0881-BBB7-43E2-88BF-D4338F01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7CC002D-ADE4-46C0-B045-153B25B638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F38D33B-A7A7-4339-8FDA-D100AE7C55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1E3DC3F-73B9-49A0-B011-378DCCC1E8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79EAF2D-991B-4FF4-BAFA-57ACCEF7BE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AD79967-48B6-49F3-AAF2-60E146AFA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85B379F-4559-4F90-98E0-AF68C6D7A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86477C9-5D27-4F91-8499-648F5932F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3DE8C-A308-47A7-9BA8-6FB67D30E3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7449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1BFA15-B9BF-4319-B9DB-A30EBA43D3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2FC89C8-B9BA-46AC-BD7A-1124B99FD6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740FAF4-757A-4EF1-AB6E-A5FF7EB15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310BD02-DE91-46A8-A9A4-7C441C87C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0C47B-C6A9-4821-8835-581ACF1D6F1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873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DC713B10-AAB6-4F19-98F9-03DCCCFAD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BEE7330-6727-4374-8D48-C67629F6C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331674E-4EDD-459E-A070-54D054146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633D46-0E13-4954-BD9A-F79612C2586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40959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8BDA02-EF8B-45EC-9417-ADD55C048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8C8FA5A-8026-427A-851C-CE7B1BF3C7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0DB68FF-B84A-43D6-8742-D7F78B7EBA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60E1455-1401-40F9-8635-7D8715BAC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426BAB5-AC12-4EFA-BA5B-9366B656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0A5451F-5EDA-44B1-8037-8F147BA89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3741E-0402-4F02-9EC6-470C148BB7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7962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06CC43A-432C-47C9-A12A-52F860EA75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E15123A-1D7E-4D96-8C4B-241A9973FE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944D28E-6022-46D5-9E8D-6EA996A4DA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B84C48A-778E-498D-9CF6-D659BFE28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C9E046D-BD1C-467C-BFF1-7EF697861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9918A8B-E002-423A-8921-91E3AA290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2A678-D0FE-4B73-93F8-392516E49EF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614328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D02CA95-A786-4B5E-9D5B-9C3BBFA59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EDB395E-D5ED-4C16-8110-FF69AD3E47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58C4E9E-9B5C-4D76-AF51-AAF52E85D2B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FB3686B-9380-470D-AA96-B5F9844DF1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28A2B52-28C0-4368-8D38-7770CE3C794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DF08B75-4612-489D-BBD8-B812290FC21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D30A8F7-8DC0-4E55-8CF4-CC7D15DDE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700808"/>
            <a:ext cx="7772400" cy="1268760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Фрактал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FB9BC28-EA4F-4B5A-89B8-8157A9C66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C8C65E7F-BFC3-4F91-B57F-90DDC66E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29BFCF10-D831-41DB-A4D6-F95EFC35F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8915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</a:t>
            </a:r>
            <a:r>
              <a:rPr lang="ru-RU" altLang="ru-RU" sz="2000" dirty="0">
                <a:cs typeface="Times New Roman" panose="02020603050405020304" pitchFamily="18" charset="0"/>
              </a:rPr>
              <a:t> Для </a:t>
            </a:r>
            <a:r>
              <a:rPr lang="ru-RU" altLang="ru-RU" sz="2000" dirty="0"/>
              <a:t>нахождения площади квадрата </a:t>
            </a:r>
            <a:r>
              <a:rPr lang="ru-RU" altLang="ru-RU" sz="2000" dirty="0" err="1"/>
              <a:t>Серпинского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достаточно вычислить площадь вырезаемых квадратов. На первом шаге вырезается квадрат площади 1/9. На втором шаге вырезается восемь квадратов, каждый из которых имеет площадь 1/81. На каждом следующем шаге число вырезаемых квадратов увеличивается в восемь раз, а площадь каждого из них уменьшается в девять раз. Таким образом, общая площадь вырезаемых квадратов представляет собой сумму геометрической прогрессии с начальном членом 1/9 и знаменателем 8/9. По формуле суммы геометрической прогрессии находим, что это число равно единице</a:t>
            </a:r>
            <a:r>
              <a:rPr lang="ru-RU" altLang="ru-RU" sz="2000" dirty="0"/>
              <a:t>. Следовательно,</a:t>
            </a:r>
            <a:r>
              <a:rPr lang="ru-RU" altLang="ru-RU" sz="2000" dirty="0">
                <a:cs typeface="Times New Roman" panose="02020603050405020304" pitchFamily="18" charset="0"/>
              </a:rPr>
              <a:t> площадь ковра </a:t>
            </a:r>
            <a:r>
              <a:rPr lang="ru-RU" altLang="ru-RU" sz="2000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sz="2000" dirty="0">
                <a:cs typeface="Times New Roman" panose="02020603050405020304" pitchFamily="18" charset="0"/>
              </a:rPr>
              <a:t> равна нулю. 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7CD2E8F1-23E8-4D7B-80C5-72CD211E9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15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Найдите площадь ковра </a:t>
            </a:r>
            <a:r>
              <a:rPr lang="ru-RU" altLang="ru-RU" dirty="0" err="1"/>
              <a:t>Серпинского</a:t>
            </a:r>
            <a:r>
              <a:rPr lang="ru-RU" altLang="ru-RU" dirty="0"/>
              <a:t>, считая стороны исходного квадрата равными 1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D095282-5742-F039-D7BE-577A172D28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301503"/>
            <a:ext cx="2592288" cy="2584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9D26AD1-6221-4F08-979F-2EF8E7180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алфетка Серпинского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64B44A26-9C71-4743-A64B-51F970CA2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чиная не с квадрата, а с правильного треугольника, и вырезая центральные треугольники, получим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ую</a:t>
            </a:r>
            <a:r>
              <a:rPr lang="ru-RU" altLang="ru-RU" dirty="0">
                <a:cs typeface="Times New Roman" panose="02020603050405020304" pitchFamily="18" charset="0"/>
              </a:rPr>
              <a:t> фигуру, аналогичную ковру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 и называемую салфеткой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583" name="Picture 7">
            <a:extLst>
              <a:ext uri="{FF2B5EF4-FFF2-40B4-BE49-F238E27FC236}">
                <a16:creationId xmlns:a16="http://schemas.microsoft.com/office/drawing/2014/main" id="{BF4ED990-5BBF-4288-B294-5690DCD65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722312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875B8FD-AAE8-4B96-9655-B75DEEAD9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21AD3BBA-B403-45B9-91AD-726087D1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площадь салфетки </a:t>
            </a:r>
            <a:r>
              <a:rPr lang="ru-RU" altLang="ru-RU" sz="3200" dirty="0" err="1"/>
              <a:t>Серпинского</a:t>
            </a:r>
            <a:r>
              <a:rPr lang="ru-RU" altLang="ru-RU" sz="3200" dirty="0"/>
              <a:t>, полученной из правильного треугольника площади 1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6E71E3E8-FFF3-43EA-A690-E39D9BD7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0.</a:t>
            </a:r>
          </a:p>
        </p:txBody>
      </p:sp>
      <p:pic>
        <p:nvPicPr>
          <p:cNvPr id="28680" name="Picture 8">
            <a:extLst>
              <a:ext uri="{FF2B5EF4-FFF2-40B4-BE49-F238E27FC236}">
                <a16:creationId xmlns:a16="http://schemas.microsoft.com/office/drawing/2014/main" id="{22907654-B393-42A6-9097-EA6BF2A3C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0"/>
            <a:ext cx="51054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1682F01-F959-4836-ACBD-5A0B4685F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ривая Пеано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E1AE772A-7303-4D5B-AD04-F8018BAD4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91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</a:t>
            </a:r>
            <a:r>
              <a:rPr lang="ru-RU" altLang="ru-RU" dirty="0">
                <a:cs typeface="Times New Roman" panose="02020603050405020304" pitchFamily="18" charset="0"/>
              </a:rPr>
              <a:t>ример кривой, имеющий фрактальный характер, был получен </a:t>
            </a:r>
            <a:r>
              <a:rPr lang="ru-RU" altLang="ru-RU" dirty="0" err="1">
                <a:cs typeface="Times New Roman" panose="02020603050405020304" pitchFamily="18" charset="0"/>
              </a:rPr>
              <a:t>Д.Пеано</a:t>
            </a:r>
            <a:r>
              <a:rPr lang="ru-RU" altLang="ru-RU" dirty="0">
                <a:cs typeface="Times New Roman" panose="02020603050405020304" pitchFamily="18" charset="0"/>
              </a:rPr>
              <a:t> (1858-1932) и называется кривой Пеано. Для ее построения разобьем данный квадрат на четыре равные квадрата и соединим их центры тремя отрезками, как показано на рисунке</a:t>
            </a:r>
            <a:r>
              <a:rPr lang="ru-RU" altLang="ru-RU" dirty="0"/>
              <a:t> а)</a:t>
            </a:r>
            <a:r>
              <a:rPr lang="ru-RU" altLang="ru-RU" dirty="0">
                <a:cs typeface="Times New Roman" panose="02020603050405020304" pitchFamily="18" charset="0"/>
              </a:rPr>
              <a:t>. Повторяя описанную процедуру, будем получать все более сложные ломаные, приближающиеся к кривой Пеано.</a:t>
            </a:r>
            <a:endParaRPr lang="ru-RU" altLang="ru-RU" dirty="0"/>
          </a:p>
        </p:txBody>
      </p:sp>
      <p:pic>
        <p:nvPicPr>
          <p:cNvPr id="18439" name="Picture 7">
            <a:extLst>
              <a:ext uri="{FF2B5EF4-FFF2-40B4-BE49-F238E27FC236}">
                <a16:creationId xmlns:a16="http://schemas.microsoft.com/office/drawing/2014/main" id="{C1B588EA-38BE-4DF0-9417-92C4D092F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231188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0" name="Text Box 8">
            <a:extLst>
              <a:ext uri="{FF2B5EF4-FFF2-40B4-BE49-F238E27FC236}">
                <a16:creationId xmlns:a16="http://schemas.microsoft.com/office/drawing/2014/main" id="{ECF40168-2E2D-4541-89F3-84888FA55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тметим, что </a:t>
            </a:r>
            <a:r>
              <a:rPr lang="ru-RU" altLang="ru-RU" dirty="0"/>
              <a:t>л</a:t>
            </a:r>
            <a:r>
              <a:rPr lang="ru-RU" altLang="ru-RU" dirty="0">
                <a:cs typeface="Times New Roman" panose="02020603050405020304" pitchFamily="18" charset="0"/>
              </a:rPr>
              <a:t>оманые, участвующие в построении кривой Пеано, на каждом этапе проходят через все квадраты, а сами квадраты уменьшаются, стягиваясь к точкам исходного квадрата. Поэтому кривая Пеано будет проходить через все точки исходного квадрата. Конечно, она будет иметь бесконечную длину.</a:t>
            </a:r>
            <a:endParaRPr lang="ru-RU" altLang="ru-RU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98AD76E-4E17-4539-AF55-A9A320217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ривая дракона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2B08296E-18BC-43A4-81FB-0A2738897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нтересным примером </a:t>
            </a:r>
            <a:r>
              <a:rPr lang="ru-RU" altLang="ru-RU" dirty="0" err="1"/>
              <a:t>само</a:t>
            </a:r>
            <a:r>
              <a:rPr lang="ru-RU" altLang="ru-RU" dirty="0" err="1">
                <a:cs typeface="Times New Roman" panose="02020603050405020304" pitchFamily="18" charset="0"/>
              </a:rPr>
              <a:t>подобной</a:t>
            </a:r>
            <a:r>
              <a:rPr lang="ru-RU" altLang="ru-RU" dirty="0">
                <a:cs typeface="Times New Roman" panose="02020603050405020304" pitchFamily="18" charset="0"/>
              </a:rPr>
              <a:t> кривой является «кривая дракона», придуманная </a:t>
            </a:r>
            <a:r>
              <a:rPr lang="ru-RU" altLang="ru-RU" dirty="0" err="1">
                <a:cs typeface="Times New Roman" panose="02020603050405020304" pitchFamily="18" charset="0"/>
              </a:rPr>
              <a:t>Э.Хейуэем</a:t>
            </a:r>
            <a:r>
              <a:rPr lang="ru-RU" altLang="ru-RU" dirty="0">
                <a:cs typeface="Times New Roman" panose="02020603050405020304" pitchFamily="18" charset="0"/>
              </a:rPr>
              <a:t>. Для ее построения возьмем отрезок.  Повернем его на 9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вокруг одной из вершин и добавим полученный отрезок к исходному. Повернем </a:t>
            </a:r>
            <a:r>
              <a:rPr lang="ru-RU" altLang="ru-RU" dirty="0"/>
              <a:t>полученный </a:t>
            </a:r>
            <a:r>
              <a:rPr lang="ru-RU" altLang="ru-RU" dirty="0">
                <a:cs typeface="Times New Roman" panose="02020603050405020304" pitchFamily="18" charset="0"/>
              </a:rPr>
              <a:t>угол на 9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вокруг вершины и добавим полученную ломаную к исходной. Повторяя описанную процедуру, будем получать все более сложные ломаные, напоминающие дракона</a:t>
            </a:r>
            <a:r>
              <a:rPr lang="ru-RU" altLang="ru-RU" dirty="0"/>
              <a:t>.</a:t>
            </a:r>
          </a:p>
        </p:txBody>
      </p:sp>
      <p:pic>
        <p:nvPicPr>
          <p:cNvPr id="25608" name="Picture 8">
            <a:extLst>
              <a:ext uri="{FF2B5EF4-FFF2-40B4-BE49-F238E27FC236}">
                <a16:creationId xmlns:a16="http://schemas.microsoft.com/office/drawing/2014/main" id="{5F279719-520C-409F-9C20-653B6A6B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0"/>
            <a:ext cx="6669088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3ABBA3D-3212-41A5-AB84-D09A121A58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Дерево Пифагора</a:t>
            </a:r>
          </a:p>
        </p:txBody>
      </p:sp>
      <p:pic>
        <p:nvPicPr>
          <p:cNvPr id="30725" name="Picture 5">
            <a:extLst>
              <a:ext uri="{FF2B5EF4-FFF2-40B4-BE49-F238E27FC236}">
                <a16:creationId xmlns:a16="http://schemas.microsoft.com/office/drawing/2014/main" id="{5EF143F8-12C5-4FFB-88F3-8FB89D7BB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1298575"/>
            <a:ext cx="6369050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1B03FAF-3429-440E-A71D-BBE68D1FD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1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23DFC73E-E97A-4425-AEA3-A229A85E7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91400" cy="554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D4FCA35-FC33-4E1C-90C3-F9324018E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2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2AEF9EA4-0CEC-45EA-AF3B-53F5EB867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543800" cy="565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4C32554-079B-40D5-9DB6-3426C6816C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3</a:t>
            </a: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954DD53-E226-4E9D-AF45-FAC70A414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96200" cy="577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ED12DEF-AD6F-40C8-86DF-68E5D3BDE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4</a:t>
            </a: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FC4DDEED-0FB5-41B5-B051-125723D42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620000" cy="571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249A67A3-563C-438B-99BC-C4E6370A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635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Многие природные объекты и явления имеют не гладкий, а изломанный характер. Среди них листья деревьев, береговая линия, молния и др. Для описания этих объектов не подходят обычные дифференцируемые функции, с которыми имеет дело классический математический анализ.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В последние десятилетия возникло и развивается новое направление в математике – фрактальная геометрия. Слово "фрактал" ввел в 1975 г. Б. Мандельброт (от латинского слова "</a:t>
            </a:r>
            <a:r>
              <a:rPr lang="en-US" altLang="ru-RU" sz="2200" dirty="0" err="1">
                <a:cs typeface="Times New Roman" panose="02020603050405020304" pitchFamily="18" charset="0"/>
              </a:rPr>
              <a:t>fractus</a:t>
            </a:r>
            <a:r>
              <a:rPr lang="ru-RU" altLang="ru-RU" sz="2200" dirty="0">
                <a:cs typeface="Times New Roman" panose="02020603050405020304" pitchFamily="18" charset="0"/>
              </a:rPr>
              <a:t>", означающего изломанный, дробный). </a:t>
            </a:r>
            <a:endParaRPr lang="ru-RU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В 2010 году престижную премию </a:t>
            </a:r>
            <a:r>
              <a:rPr lang="ru-RU" altLang="ru-RU" sz="2200" dirty="0" err="1"/>
              <a:t>Филдса</a:t>
            </a:r>
            <a:r>
              <a:rPr lang="ru-RU" altLang="ru-RU" sz="2200" dirty="0"/>
              <a:t> по математике (аналог Нобелевской премии) получил российский ученый С. Смирнов за открытие новых свойств фракталов.</a:t>
            </a:r>
            <a:endParaRPr lang="en-US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Особенностью фракталов является не только их изломанность, но и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ь</a:t>
            </a:r>
            <a:r>
              <a:rPr lang="ru-RU" altLang="ru-RU" sz="2200" dirty="0">
                <a:cs typeface="Times New Roman" panose="02020603050405020304" pitchFamily="18" charset="0"/>
              </a:rPr>
              <a:t>, означающая, что каждая часть фрактала подобна целому. Свойство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и</a:t>
            </a:r>
            <a:r>
              <a:rPr lang="ru-RU" altLang="ru-RU" sz="2200" dirty="0">
                <a:cs typeface="Times New Roman" panose="02020603050405020304" pitchFamily="18" charset="0"/>
              </a:rPr>
              <a:t> также отражает особенность природных объектов, когда отдельная клетка растения или животного несет в себе полную информацию обо всем организме.</a:t>
            </a:r>
          </a:p>
        </p:txBody>
      </p:sp>
    </p:spTree>
    <p:extLst>
      <p:ext uri="{BB962C8B-B14F-4D97-AF65-F5344CB8AC3E}">
        <p14:creationId xmlns:p14="http://schemas.microsoft.com/office/powerpoint/2010/main" val="3621225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493FB58-602C-4A80-B70F-2D6F94FB4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5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34D274E5-CA37-4574-9EB0-E9EAB800B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772400" cy="582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30E5825-D44D-4200-B3D9-03952335F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6</a:t>
            </a:r>
          </a:p>
        </p:txBody>
      </p:sp>
      <p:pic>
        <p:nvPicPr>
          <p:cNvPr id="12293" name="Picture 5">
            <a:extLst>
              <a:ext uri="{FF2B5EF4-FFF2-40B4-BE49-F238E27FC236}">
                <a16:creationId xmlns:a16="http://schemas.microsoft.com/office/drawing/2014/main" id="{BD9E7857-4652-466D-8664-C517EAB9B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467600" cy="560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B3B731-E501-4DE8-BD36-4A6484DAA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7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216F1CF2-60D4-4687-BDFF-184367421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28700"/>
            <a:ext cx="7543800" cy="565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45FB801-0403-4C7A-A7F8-693DB8D48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8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FE254F90-EF2A-4004-9266-059550F09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50">
            <a:extLst>
              <a:ext uri="{FF2B5EF4-FFF2-40B4-BE49-F238E27FC236}">
                <a16:creationId xmlns:a16="http://schemas.microsoft.com/office/drawing/2014/main" id="{A5D00800-2BCF-4B71-BFDA-3A67B83AF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Звезда Коха</a:t>
            </a:r>
          </a:p>
        </p:txBody>
      </p:sp>
      <p:sp>
        <p:nvSpPr>
          <p:cNvPr id="19460" name="Text Box 2052">
            <a:extLst>
              <a:ext uri="{FF2B5EF4-FFF2-40B4-BE49-F238E27FC236}">
                <a16:creationId xmlns:a16="http://schemas.microsoft.com/office/drawing/2014/main" id="{64106631-BB85-4F59-87C4-E590E9250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19461" name="Text Box 2053">
            <a:extLst>
              <a:ext uri="{FF2B5EF4-FFF2-40B4-BE49-F238E27FC236}">
                <a16:creationId xmlns:a16="http://schemas.microsoft.com/office/drawing/2014/main" id="{80A50C91-5D4F-4BC9-ACC2-4154DA09E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дин из первых примеров фракталов был придуман еще в начале 20-го века немецким математиком Х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фон Кох (1870-1924) и называется звезда Кох</a:t>
            </a:r>
            <a:r>
              <a:rPr lang="ru-RU" altLang="ru-RU" dirty="0"/>
              <a:t>а (снежинка Коха)</a:t>
            </a:r>
            <a:r>
              <a:rPr lang="ru-RU" altLang="ru-RU" dirty="0">
                <a:cs typeface="Times New Roman" panose="02020603050405020304" pitchFamily="18" charset="0"/>
              </a:rPr>
              <a:t>. Для ее построения берется равносторонний треугольник и последовательно добавляются к нему новые, подобные ему, треугольники. </a:t>
            </a:r>
            <a:r>
              <a:rPr lang="ru-RU" altLang="ru-RU" dirty="0"/>
              <a:t>В результате</a:t>
            </a:r>
            <a:r>
              <a:rPr lang="ru-RU" altLang="ru-RU" dirty="0">
                <a:cs typeface="Times New Roman" panose="02020603050405020304" pitchFamily="18" charset="0"/>
              </a:rPr>
              <a:t> получа</a:t>
            </a:r>
            <a:r>
              <a:rPr lang="ru-RU" altLang="ru-RU" dirty="0"/>
              <a:t>ются</a:t>
            </a:r>
            <a:r>
              <a:rPr lang="ru-RU" altLang="ru-RU" dirty="0">
                <a:cs typeface="Times New Roman" panose="02020603050405020304" pitchFamily="18" charset="0"/>
              </a:rPr>
              <a:t> все более сложные многоугольники,  приближающиеся к предельному положению – звезде Кох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pic>
        <p:nvPicPr>
          <p:cNvPr id="19463" name="Picture 2055">
            <a:extLst>
              <a:ext uri="{FF2B5EF4-FFF2-40B4-BE49-F238E27FC236}">
                <a16:creationId xmlns:a16="http://schemas.microsoft.com/office/drawing/2014/main" id="{0A4EE682-1118-4259-81A2-41BB15AB8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5513388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0394E432-9861-4C78-AEA4-24BE9AED1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C55BC3C-3E83-437A-8D03-5E1D888B8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0484" name="Text Box 1028">
            <a:extLst>
              <a:ext uri="{FF2B5EF4-FFF2-40B4-BE49-F238E27FC236}">
                <a16:creationId xmlns:a16="http://schemas.microsoft.com/office/drawing/2014/main" id="{DCD7F677-F5F2-49CB-9512-E6392C3F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8915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На следующем шаге добавляется двенадцать треугольников, суммарной площади 12/81. Поскольку длины сторон треугольников на каждом шаге уменьшаются в три раза, то их площадь уменьшается в девять раз. Число добавляемых треугольников равно числу сторон многоугольника и на каждом шаге увеличивается в четыре раза. Поэтому площадь </a:t>
            </a:r>
            <a:r>
              <a:rPr lang="en-US" altLang="ru-RU" sz="2000" i="1" dirty="0">
                <a:cs typeface="Times New Roman" panose="02020603050405020304" pitchFamily="18" charset="0"/>
              </a:rPr>
              <a:t>S </a:t>
            </a:r>
            <a:r>
              <a:rPr lang="ru-RU" altLang="ru-RU" sz="2000" dirty="0">
                <a:cs typeface="Times New Roman" panose="02020603050405020304" pitchFamily="18" charset="0"/>
              </a:rPr>
              <a:t>звезды Кох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представляет собой площадь исходного треугольника плюс сумма геометрической прогрессии с начальным членом 3/9 и знаменателем 4/9. По формуле суммы геометрической прогрессии находим </a:t>
            </a:r>
            <a:r>
              <a:rPr lang="en-US" altLang="ru-RU" sz="2000" i="1" dirty="0">
                <a:cs typeface="Times New Roman" panose="02020603050405020304" pitchFamily="18" charset="0"/>
              </a:rPr>
              <a:t>S</a:t>
            </a:r>
            <a:r>
              <a:rPr lang="ru-RU" altLang="ru-RU" sz="2000" i="1" dirty="0">
                <a:cs typeface="Times New Roman" panose="02020603050405020304" pitchFamily="18" charset="0"/>
              </a:rPr>
              <a:t>=</a:t>
            </a:r>
            <a:r>
              <a:rPr lang="ru-RU" altLang="ru-RU" sz="2000" dirty="0">
                <a:cs typeface="Times New Roman" panose="02020603050405020304" pitchFamily="18" charset="0"/>
              </a:rPr>
              <a:t>1+3/5=8/5.  </a:t>
            </a:r>
            <a:endParaRPr lang="ru-RU" altLang="ru-RU" sz="2000" dirty="0"/>
          </a:p>
        </p:txBody>
      </p:sp>
      <p:sp>
        <p:nvSpPr>
          <p:cNvPr id="20486" name="Text Box 1030">
            <a:extLst>
              <a:ext uri="{FF2B5EF4-FFF2-40B4-BE49-F238E27FC236}">
                <a16:creationId xmlns:a16="http://schemas.microsoft.com/office/drawing/2014/main" id="{9CD0968C-F390-4936-96EE-04B998065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	Найдите площадь звезды Коха, если площадь исходного треугольника равна 1.</a:t>
            </a:r>
          </a:p>
        </p:txBody>
      </p:sp>
      <p:pic>
        <p:nvPicPr>
          <p:cNvPr id="20487" name="Picture 1031">
            <a:extLst>
              <a:ext uri="{FF2B5EF4-FFF2-40B4-BE49-F238E27FC236}">
                <a16:creationId xmlns:a16="http://schemas.microsoft.com/office/drawing/2014/main" id="{F8D61CC9-7D31-428D-ABDD-EE1337BEE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8" name="Text Box 1032">
            <a:extLst>
              <a:ext uri="{FF2B5EF4-FFF2-40B4-BE49-F238E27FC236}">
                <a16:creationId xmlns:a16="http://schemas.microsoft.com/office/drawing/2014/main" id="{C2A1BAC1-DE0A-4624-98BC-8EE254F97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295400"/>
            <a:ext cx="4495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>
                <a:cs typeface="Times New Roman" panose="02020603050405020304" pitchFamily="18" charset="0"/>
              </a:rPr>
              <a:t>На первом шаге </a:t>
            </a:r>
            <a:r>
              <a:rPr lang="ru-RU" altLang="ru-RU" sz="2000" dirty="0"/>
              <a:t>построения звезды Коха </a:t>
            </a:r>
            <a:r>
              <a:rPr lang="ru-RU" altLang="ru-RU" sz="2000" dirty="0">
                <a:cs typeface="Times New Roman" panose="02020603050405020304" pitchFamily="18" charset="0"/>
              </a:rPr>
              <a:t>мы добавляем три равносторонних треугольника, со сторонами в три раза меньшими исходных. Площадь каждого такого треугольника равна 1/9. Следовательно, площадь правильного звездчатого шестиугольника равна 1+3/9=4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D1A1C68-0CAF-4623-986E-05D7B3DAE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5D44BE2A-BFE1-4C18-BF3F-AFD5BEB22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43BAD58D-F72C-4095-BC7D-44AB0917F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8915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/>
              <a:t>На первом шаге каждая сторона треугольника заменяется на ломаную, состоящую из четырех отрезков длины 1/3. Таким образом, длина ломаной увеличивается в 4/3 раза и равна 4. То же самое происходит на следующих шагах. Каждый раз длина ломаной увеличивается в 4/3 раза. Так как последовательность (4/3)</a:t>
            </a:r>
            <a:r>
              <a:rPr lang="en-US" altLang="ru-RU" sz="2000" i="1" baseline="30000" dirty="0"/>
              <a:t>n</a:t>
            </a:r>
            <a:r>
              <a:rPr lang="ru-RU" altLang="ru-RU" sz="2000" baseline="30000" dirty="0"/>
              <a:t> </a:t>
            </a:r>
            <a:r>
              <a:rPr lang="ru-RU" altLang="ru-RU" sz="2000" dirty="0"/>
              <a:t>стремится к бесконечности, то и длина кривой Коха равна бесконечности. </a:t>
            </a:r>
          </a:p>
        </p:txBody>
      </p:sp>
      <p:pic>
        <p:nvPicPr>
          <p:cNvPr id="31749" name="Picture 5">
            <a:extLst>
              <a:ext uri="{FF2B5EF4-FFF2-40B4-BE49-F238E27FC236}">
                <a16:creationId xmlns:a16="http://schemas.microsoft.com/office/drawing/2014/main" id="{80254239-E01E-48FA-B888-579034991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6">
            <a:extLst>
              <a:ext uri="{FF2B5EF4-FFF2-40B4-BE49-F238E27FC236}">
                <a16:creationId xmlns:a16="http://schemas.microsoft.com/office/drawing/2014/main" id="{80724CA1-8CE7-445D-BF19-C1249FB6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длину кривой, ограничивающей звезду Коха, считая стороны исходного треугольника равными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353206-9810-4F83-A48C-E31FE5D2C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алфетка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B0C0A6A9-C94A-4950-A291-0BEB66917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7024688" cy="431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7" name="Text Box 5">
            <a:extLst>
              <a:ext uri="{FF2B5EF4-FFF2-40B4-BE49-F238E27FC236}">
                <a16:creationId xmlns:a16="http://schemas.microsoft.com/office/drawing/2014/main" id="{EC4855C0-8DE8-4C59-8BF5-6E1CF03D9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ще один вариант звезды Кох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можно построить из квадратов, последовательным добавлением к исходному квадрату подобных ему квадратов. </a:t>
            </a:r>
            <a:endParaRPr lang="ru-RU" alt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37DDA62-BAC7-4D76-8687-225157AB7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3AAD6BD5-11D8-462B-A927-20C6F7B1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салфетки, полученной последовательным добавлением к данному единичному квадрату квадратов со сторонами 1/3, 1/9, и т.д.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BE81FA5F-A46C-4F2D-BEDC-618312B5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2.</a:t>
            </a:r>
          </a:p>
        </p:txBody>
      </p:sp>
      <p:pic>
        <p:nvPicPr>
          <p:cNvPr id="26634" name="Picture 10">
            <a:extLst>
              <a:ext uri="{FF2B5EF4-FFF2-40B4-BE49-F238E27FC236}">
                <a16:creationId xmlns:a16="http://schemas.microsoft.com/office/drawing/2014/main" id="{F41CBCE7-7A01-4A7B-A057-BF9C18145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257800" cy="323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714521A-4951-4A8E-9637-5963E6775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4442C585-21AE-4D5D-AF3D-25C08C02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фрактальной фигуры, полученной последовательным добавлением к данному кругу радиуса 1 кругов радиусов ½, ¼, и т.д.</a:t>
            </a:r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359F2572-301F-41AF-96C1-75D51D78C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84201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01" name="Group 5">
            <a:extLst>
              <a:ext uri="{FF2B5EF4-FFF2-40B4-BE49-F238E27FC236}">
                <a16:creationId xmlns:a16="http://schemas.microsoft.com/office/drawing/2014/main" id="{C082EE19-DD59-4026-88C6-4DF32D67A9B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181600"/>
            <a:ext cx="3733800" cy="457200"/>
            <a:chOff x="192" y="3504"/>
            <a:chExt cx="2352" cy="288"/>
          </a:xfrm>
        </p:grpSpPr>
        <p:sp>
          <p:nvSpPr>
            <p:cNvPr id="29702" name="Text Box 6">
              <a:extLst>
                <a:ext uri="{FF2B5EF4-FFF2-40B4-BE49-F238E27FC236}">
                  <a16:creationId xmlns:a16="http://schemas.microsoft.com/office/drawing/2014/main" id="{2E25BA75-1A94-408D-83E8-37B3B3A24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29703" name="Object 7">
              <a:extLst>
                <a:ext uri="{FF2B5EF4-FFF2-40B4-BE49-F238E27FC236}">
                  <a16:creationId xmlns:a16="http://schemas.microsoft.com/office/drawing/2014/main" id="{02E72BA7-4233-455B-8E5E-8C576130E4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552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304560" progId="Equation.DSMT4">
                    <p:embed/>
                  </p:oleObj>
                </mc:Choice>
                <mc:Fallback>
                  <p:oleObj name="Equation" r:id="rId3" imgW="45720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BB02C92-05DC-47E5-B506-B13BF2C89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овер Серпинского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6FCEE15A-3E69-4A93-9B83-44F847CFA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Е</a:t>
            </a:r>
            <a:r>
              <a:rPr lang="ru-RU" altLang="ru-RU" dirty="0">
                <a:cs typeface="Times New Roman" panose="02020603050405020304" pitchFamily="18" charset="0"/>
              </a:rPr>
              <a:t>ще один пример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ой</a:t>
            </a:r>
            <a:r>
              <a:rPr lang="ru-RU" altLang="ru-RU" dirty="0">
                <a:cs typeface="Times New Roman" panose="02020603050405020304" pitchFamily="18" charset="0"/>
              </a:rPr>
              <a:t> фигуры, придума</a:t>
            </a:r>
            <a:r>
              <a:rPr lang="ru-RU" altLang="ru-RU" dirty="0"/>
              <a:t>л</a:t>
            </a:r>
            <a:r>
              <a:rPr lang="ru-RU" altLang="ru-RU" dirty="0">
                <a:cs typeface="Times New Roman" panose="02020603050405020304" pitchFamily="18" charset="0"/>
              </a:rPr>
              <a:t> польски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математик В.</a:t>
            </a:r>
            <a:r>
              <a:rPr lang="ru-RU" altLang="ru-RU" dirty="0"/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и</a:t>
            </a:r>
            <a:r>
              <a:rPr lang="ru-RU" altLang="ru-RU" dirty="0" err="1"/>
              <a:t>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1882-1969)</a:t>
            </a:r>
            <a:r>
              <a:rPr lang="ru-RU" altLang="ru-RU" dirty="0"/>
              <a:t>. Она </a:t>
            </a:r>
            <a:r>
              <a:rPr lang="ru-RU" altLang="ru-RU" dirty="0">
                <a:cs typeface="Times New Roman" panose="02020603050405020304" pitchFamily="18" charset="0"/>
              </a:rPr>
              <a:t>называе</a:t>
            </a:r>
            <a:r>
              <a:rPr lang="ru-RU" altLang="ru-RU" dirty="0"/>
              <a:t>тся</a:t>
            </a:r>
            <a:r>
              <a:rPr lang="ru-RU" altLang="ru-RU" dirty="0">
                <a:cs typeface="Times New Roman" panose="02020603050405020304" pitchFamily="18" charset="0"/>
              </a:rPr>
              <a:t>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/>
              <a:t> и</a:t>
            </a:r>
            <a:r>
              <a:rPr lang="ru-RU" altLang="ru-RU" dirty="0">
                <a:cs typeface="Times New Roman" panose="02020603050405020304" pitchFamily="18" charset="0"/>
              </a:rPr>
              <a:t> получается из квадрата последовательным вырезанием серединных квадратов. То, что остается после всех вырезаний, и будет искомым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151E7FD-167C-D4C6-DAE1-306495A74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09" y="2548592"/>
            <a:ext cx="4045330" cy="4033484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9F166C41-0ADD-C189-9CDB-28CB93362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858" y="2624792"/>
            <a:ext cx="445161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</a:t>
            </a:r>
            <a:r>
              <a:rPr lang="ru-RU" altLang="ru-RU" dirty="0">
                <a:cs typeface="Times New Roman" panose="02020603050405020304" pitchFamily="18" charset="0"/>
              </a:rPr>
              <a:t> Отметим, что поскольку вырезаемые квадраты располагаются все более часто, то в результате на ковре </a:t>
            </a:r>
            <a:r>
              <a:rPr lang="ru-RU" altLang="ru-RU" dirty="0" err="1">
                <a:cs typeface="Times New Roman" panose="02020603050405020304" pitchFamily="18" charset="0"/>
              </a:rPr>
              <a:t>Серпиского</a:t>
            </a:r>
            <a:r>
              <a:rPr lang="ru-RU" altLang="ru-RU" dirty="0">
                <a:cs typeface="Times New Roman" panose="02020603050405020304" pitchFamily="18" charset="0"/>
              </a:rPr>
              <a:t> не будет ни одного, даже самого маленького, квадрата без дырки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956</Words>
  <Application>Microsoft Office PowerPoint</Application>
  <PresentationFormat>Экран (4:3)</PresentationFormat>
  <Paragraphs>47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7" baseType="lpstr">
      <vt:lpstr>Arial</vt:lpstr>
      <vt:lpstr>Times New Roman</vt:lpstr>
      <vt:lpstr>Оформление по умолчанию</vt:lpstr>
      <vt:lpstr>Equation</vt:lpstr>
      <vt:lpstr>Фракталы</vt:lpstr>
      <vt:lpstr>Презентация PowerPoint</vt:lpstr>
      <vt:lpstr>Звезда Коха</vt:lpstr>
      <vt:lpstr>Упражнение 1</vt:lpstr>
      <vt:lpstr>Упражнение 2</vt:lpstr>
      <vt:lpstr>Салфетка</vt:lpstr>
      <vt:lpstr>Упражнение 3</vt:lpstr>
      <vt:lpstr>Упражнение 4</vt:lpstr>
      <vt:lpstr>Ковер Серпинского</vt:lpstr>
      <vt:lpstr>Упражнение 5</vt:lpstr>
      <vt:lpstr>Салфетка Серпинского</vt:lpstr>
      <vt:lpstr>Упражнение 6</vt:lpstr>
      <vt:lpstr>Кривая Пеано</vt:lpstr>
      <vt:lpstr>Кривая дракона</vt:lpstr>
      <vt:lpstr>Дерево Пифагора</vt:lpstr>
      <vt:lpstr>Фрактал 1</vt:lpstr>
      <vt:lpstr>Фрактал 2</vt:lpstr>
      <vt:lpstr>Фрактал 3</vt:lpstr>
      <vt:lpstr>Фрактал 4</vt:lpstr>
      <vt:lpstr>Фрактал 5</vt:lpstr>
      <vt:lpstr>Фрактал 6</vt:lpstr>
      <vt:lpstr>Фрактал 7</vt:lpstr>
      <vt:lpstr>Фрактал 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везда Кох</dc:title>
  <dc:creator>*</dc:creator>
  <cp:lastModifiedBy>Смирнов Владимир Алексеевич</cp:lastModifiedBy>
  <cp:revision>11</cp:revision>
  <dcterms:created xsi:type="dcterms:W3CDTF">2006-06-15T06:53:06Z</dcterms:created>
  <dcterms:modified xsi:type="dcterms:W3CDTF">2024-10-26T04:56:55Z</dcterms:modified>
</cp:coreProperties>
</file>